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0DD17A4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82300</wp:posOffset>
            </wp:positionH>
            <wp:positionV relativeFrom="topMargin">
              <wp:posOffset>11531600</wp:posOffset>
            </wp:positionV>
            <wp:extent cx="355600" cy="419100"/>
            <wp:effectExtent l="0" t="0" r="6350" b="0"/>
            <wp:wrapNone/>
            <wp:docPr id="100225" name="图片 100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5" name="图片 10022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河北省初中毕业生升学文化课考试数学试卷</w:t>
      </w:r>
    </w:p>
    <w:p w14:paraId="1B06599B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</w:t>
      </w:r>
    </w:p>
    <w:p w14:paraId="78CB062C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代数式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3.25pt;width:20.75pt;" o:ole="t" filled="f" o:preferrelative="t" stroked="f" coordsize="21600,21600">
            <v:path/>
            <v:fill on="f" focussize="0,0"/>
            <v:stroke on="f" joinstyle="miter"/>
            <v:imagedata r:id="rId12" o:title="eqIdc24b4a4e236173f2c6859bc95d228be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意义可以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12650C9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0.8pt;width:12.9pt;" o:ole="t" filled="f" o:preferrelative="t" stroked="f" coordsize="21600,21600">
            <v:path/>
            <v:fill on="f" focussize="0,0"/>
            <v:stroke on="f" joinstyle="miter"/>
            <v:imagedata r:id="rId14" o:title="eqId4a94acdfb41489d5694b5a64b9e9975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与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rFonts w:ascii="宋体" w:hAnsi="宋体" w:eastAsia="宋体" w:cs="宋体"/>
          <w:color w:val="auto"/>
        </w:rPr>
        <w:t>的和</w: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0.8pt;width:12.9pt;" o:ole="t" filled="f" o:preferrelative="t" stroked="f" coordsize="21600,21600">
            <v:path/>
            <v:fill on="f" focussize="0,0"/>
            <v:stroke on="f" joinstyle="miter"/>
            <v:imagedata r:id="rId14" o:title="eqId4a94acdfb41489d5694b5a64b9e9975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与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rFonts w:ascii="宋体" w:hAnsi="宋体" w:eastAsia="宋体" w:cs="宋体"/>
          <w:color w:val="auto"/>
        </w:rPr>
        <w:t>的差</w:t>
      </w:r>
      <w:r>
        <w:tab/>
      </w:r>
      <w: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0.8pt;width:12.9pt;" o:ole="t" filled="f" o:preferrelative="t" stroked="f" coordsize="21600,21600">
            <v:path/>
            <v:fill on="f" focussize="0,0"/>
            <v:stroke on="f" joinstyle="miter"/>
            <v:imagedata r:id="rId14" o:title="eqId4a94acdfb41489d5694b5a64b9e9975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与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rFonts w:ascii="宋体" w:hAnsi="宋体" w:eastAsia="宋体" w:cs="宋体"/>
          <w:color w:val="auto"/>
        </w:rPr>
        <w:t>的积</w:t>
      </w:r>
      <w:r>
        <w:tab/>
      </w:r>
      <w: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0.8pt;width:12.9pt;" o:ole="t" filled="f" o:preferrelative="t" stroked="f" coordsize="21600,21600">
            <v:path/>
            <v:fill on="f" focussize="0,0"/>
            <v:stroke on="f" joinstyle="miter"/>
            <v:imagedata r:id="rId14" o:title="eqId4a94acdfb41489d5694b5a64b9e9975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与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rFonts w:ascii="宋体" w:hAnsi="宋体" w:eastAsia="宋体" w:cs="宋体"/>
          <w:color w:val="auto"/>
        </w:rPr>
        <w:t>的商</w:t>
      </w:r>
    </w:p>
    <w:p w14:paraId="3CCBD6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淇淇一家要到革命圣地西柏坡参观．如图，西柏坡位于淇淇家南偏西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19" o:title="eqId16aa0b9869db50a9ab48cc32925d8e96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向，则淇淇家位于西柏坡的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8A24F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57375" cy="107632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193EF4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南偏西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19" o:title="eqId16aa0b9869db50a9ab48cc32925d8e9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南偏东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23" o:title="eqId0aee6e4e9350a2665df8597ff8045bb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</w:t>
      </w:r>
    </w:p>
    <w:p w14:paraId="1A97708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北偏西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23" o:title="eqId0aee6e4e9350a2665df8597ff8045bb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北偏东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19" o:title="eqId16aa0b9869db50a9ab48cc32925d8e96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</w:t>
      </w:r>
    </w:p>
    <w:p w14:paraId="296F44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化简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9.75pt;width:45pt;" o:ole="t" filled="f" o:preferrelative="t" stroked="f" coordsize="21600,21600">
            <v:path/>
            <v:fill on="f" focussize="0,0"/>
            <v:stroke on="f" joinstyle="miter"/>
            <v:imagedata r:id="rId27" o:title="eqId1afd3eaab70774dc1001e074e931d28f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果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B05896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29" o:title="eqIdee42e0fa1bcfc62b4ecfc4a696a2dc3b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31" o:title="eqIdc9af5b80ac7abf24141bd515bce68671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8.5pt;width:25pt;" o:ole="t" filled="f" o:preferrelative="t" stroked="f" coordsize="21600,21600">
            <v:path/>
            <v:fill on="f" focussize="0,0"/>
            <v:stroke on="f" joinstyle="miter"/>
            <v:imagedata r:id="rId33" o:title="eqId0bbac1e5f8662a17cc9632cb1c021874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pt;width:24.6pt;" o:ole="t" filled="f" o:preferrelative="t" stroked="f" coordsize="21600,21600">
            <v:path/>
            <v:fill on="f" focussize="0,0"/>
            <v:stroke on="f" joinstyle="miter"/>
            <v:imagedata r:id="rId35" o:title="eqIdd201571f4019f2c9e61780e8396ab0ec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</w:p>
    <w:p w14:paraId="3B722B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有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张扑克牌如图所示，将其打乱顺序后，背面朝上放在桌面上．若从中随机抽取一张，则抽到的花色可能性最大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3F800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05025" cy="16192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3F3F61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457200" cy="5524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466725" cy="55245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476250" cy="5619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457200" cy="5524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A0D24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2" o:title="eqId411b38a18046fea8e9fab1f9f9b80a5f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如图所示，对角线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4" o:title="eqId60ef95894ceebaf236170e8832dcf7e3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随四边形形状的改变而变化．当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6" o:title="eqId15c0dbe3c080c4c4636c64803e5c1f76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腰三角形时，对角线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4" o:title="eqId60ef95894ceebaf236170e8832dcf7e3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4502C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04950" cy="13430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7C26B6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5</w:t>
      </w:r>
    </w:p>
    <w:p w14:paraId="784AF5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若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为任意整数，则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50" o:title="eqId27eceb19efb6bf10ded9686e3920e657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总能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CCE271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被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整除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被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整除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被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整除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被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整除</w:t>
      </w:r>
    </w:p>
    <w:p w14:paraId="5D3DDB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.25pt;width:79.95pt;" o:ole="t" filled="f" o:preferrelative="t" stroked="f" coordsize="21600,21600">
            <v:path/>
            <v:fill on="f" focussize="0,0"/>
            <v:stroke on="f" joinstyle="miter"/>
            <v:imagedata r:id="rId52" o:title="eqId67f35e6f9e51b3d35cbe0a77392b576c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6pt;width:45.75pt;" o:ole="t" filled="f" o:preferrelative="t" stroked="f" coordsize="21600,21600">
            <v:path/>
            <v:fill on="f" focussize="0,0"/>
            <v:stroke on="f" joinstyle="miter"/>
            <v:imagedata r:id="rId54" o:title="eqId56d928dd354cea3bdc11a35055b9a090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7AC22C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56" o:title="eqId619096595112f0340a43b756e114dd3d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58" o:title="eqIdcf298f00799cbf34b4db26f5f63af92f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</w:p>
    <w:p w14:paraId="0985D1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综合实践课上，嘉嘉画出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60" o:title="eqIdab2a2834d80ff574e79eae8ca8d4e94f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尺规作图找一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使得四边形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2" o:title="eqId411b38a18046fea8e9fab1f9f9b80a5f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平行四边形．图</w:t>
      </w:r>
      <w:r>
        <w:rPr>
          <w:rFonts w:ascii="Times New Roman" w:hAnsi="Times New Roman" w:eastAsia="Times New Roman" w:cs="Times New Roman"/>
          <w:color w:val="000000"/>
        </w:rPr>
        <w:t>1~</w:t>
      </w: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是其作图过程．</w:t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934"/>
        <w:gridCol w:w="3472"/>
        <w:gridCol w:w="3580"/>
      </w:tblGrid>
      <w:tr w14:paraId="4C1590A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F9019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）作</w:t>
            </w:r>
            <w:r>
              <w:object>
                <v:shape id="_x0000_i1051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      <v:path/>
                  <v:fill on="f" focussize="0,0"/>
                  <v:stroke on="f" joinstyle="miter"/>
                  <v:imagedata r:id="rId63" o:title="eqIdd40b319212a7e7528b053e1c7097e966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6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垂直平分线交</w:t>
            </w:r>
            <w:r>
              <w:object>
                <v:shape id="_x0000_i1052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      <v:path/>
                  <v:fill on="f" focussize="0,0"/>
                  <v:stroke on="f" joinstyle="miter"/>
                  <v:imagedata r:id="rId63" o:title="eqIdd40b319212a7e7528b053e1c7097e966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6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于点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O</w:t>
            </w:r>
            <w:r>
              <w:rPr>
                <w:rFonts w:ascii="宋体" w:hAnsi="宋体" w:eastAsia="宋体" w:cs="宋体"/>
                <w:color w:val="000000"/>
              </w:rPr>
              <w:t>；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</w:t>
            </w:r>
          </w:p>
          <w:p w14:paraId="43D7F39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895475" cy="1333500"/>
                  <wp:effectExtent l="0" t="0" r="9525" b="0"/>
                  <wp:docPr id="100017" name="图片 10001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7" name="图片 10001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5475" cy="1333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7110A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）连接</w:t>
            </w:r>
            <w:r>
              <w:object>
                <v:shape id="_x0000_i1053" o:spt="75" alt="学科网(www.zxxk.com)--教育资源门户，提供试卷、教案、课件、论文、素材以及各类教学资源下载，还有大量而丰富的教学相关资讯！" type="#_x0000_t75" style="height:14.5pt;width:21.25pt;" o:ole="t" filled="f" o:preferrelative="t" stroked="f" coordsize="21600,21600">
                  <v:path/>
                  <v:fill on="f" focussize="0,0"/>
                  <v:stroke on="f" joinstyle="miter"/>
                  <v:imagedata r:id="rId67" o:title="eqIde2c3d2cba96f6f03520c0b3f6e4da03e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在</w:t>
            </w:r>
            <w:r>
              <w:object>
                <v:shape id="_x0000_i1054" o:spt="75" alt="学科网(www.zxxk.com)--教育资源门户，提供试卷、教案、课件、论文、素材以及各类教学资源下载，还有大量而丰富的教学相关资讯！" type="#_x0000_t75" style="height:14.5pt;width:21.25pt;" o:ole="t" filled="f" o:preferrelative="t" stroked="f" coordsize="21600,21600">
                  <v:path/>
                  <v:fill on="f" focussize="0,0"/>
                  <v:stroke on="f" joinstyle="miter"/>
                  <v:imagedata r:id="rId67" o:title="eqIde2c3d2cba96f6f03520c0b3f6e4da03e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  <w:position w:val="0"/>
              </w:rPr>
              <w:drawing>
                <wp:inline distT="0" distB="0" distL="114300" distR="114300">
                  <wp:extent cx="133350" cy="177800"/>
                  <wp:effectExtent l="0" t="0" r="0" b="13335"/>
                  <wp:docPr id="648271255" name="图片 6482712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8271255" name="图片 648271255"/>
                          <pic:cNvPicPr>
                            <a:picLocks noChangeAspect="1"/>
                          </pic:cNvPicPr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7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eastAsia="宋体" w:cs="宋体"/>
                <w:color w:val="000000"/>
              </w:rPr>
              <w:t>延长线上截取</w:t>
            </w:r>
            <w:r>
              <w:object>
                <v:shape id="_x0000_i1055" o:spt="75" alt="学科网(www.zxxk.com)--教育资源门户，提供试卷、教案、课件、论文、素材以及各类教学资源下载，还有大量而丰富的教学相关资讯！" type="#_x0000_t75" style="height:14.3pt;width:50.3pt;" o:ole="t" filled="f" o:preferrelative="t" stroked="f" coordsize="21600,21600">
                  <v:path/>
                  <v:fill on="f" focussize="0,0"/>
                  <v:stroke on="f" joinstyle="miter"/>
                  <v:imagedata r:id="rId71" o:title="eqId62235b50f0c13703d63e72109221c022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7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；</w:t>
            </w:r>
          </w:p>
          <w:p w14:paraId="5D59ED9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2276475" cy="1323975"/>
                  <wp:effectExtent l="0" t="0" r="9525" b="9525"/>
                  <wp:docPr id="100019" name="图片 10001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9" name="图片 10001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6475" cy="1323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FD2D6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）连接</w:t>
            </w:r>
            <w:r>
              <w:object>
                <v:shape id="_x0000_i1056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      <v:path/>
                  <v:fill on="f" focussize="0,0"/>
                  <v:stroke on="f" joinstyle="miter"/>
                  <v:imagedata r:id="rId74" o:title="eqId9e52a8f07834cbbbe4224962672fbbb2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7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object>
                <v:shape id="_x0000_i105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76" o:title="eqId0dc5c9827dfd0be5a9c85962d6ccbfb1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7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则四边形</w:t>
            </w:r>
            <w:r>
              <w:object>
                <v:shape id="_x0000_i105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      <v:path/>
                  <v:fill on="f" focussize="0,0"/>
                  <v:stroke on="f" joinstyle="miter"/>
                  <v:imagedata r:id="rId42" o:title="eqId411b38a18046fea8e9fab1f9f9b80a5f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即为所求．</w:t>
            </w:r>
          </w:p>
          <w:p w14:paraId="52BD244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2362200" cy="1304925"/>
                  <wp:effectExtent l="0" t="0" r="0" b="9525"/>
                  <wp:docPr id="100021" name="图片 100021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1" name="图片 100021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2200" cy="1304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</w:tr>
    </w:tbl>
    <w:p w14:paraId="20E6EE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嘉嘉的作法中，可直接判定四边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为平行四边形的条件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BE7B07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两组对边分别平行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两组对边分别相等</w:t>
      </w:r>
    </w:p>
    <w:p w14:paraId="1A9BF8D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48271253" name="图片 648271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8271253" name="图片 648271253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对角线互相平分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一组对边平行且相等</w:t>
      </w:r>
    </w:p>
    <w:p w14:paraId="118F5B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点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81" o:title="eqIdadf146c451b8b3a53cd8aaa56aa2be03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3" o:title="eqId3d97cdc586744d208b6f69c9813af977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八等分点．若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85" o:title="eqId0b9e4038f442d586e52e56552fa2946d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四边形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87" o:title="eqId28ab2ec8e5cce49152582fc79ea44be4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分别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则下列正确的是</w:t>
      </w:r>
      <w:r>
        <w:rPr>
          <w:rFonts w:ascii="Times New Roman" w:hAnsi="Times New Roman" w:eastAsia="Times New Roman" w:cs="Times New Roman"/>
          <w:color w:val="000000"/>
        </w:rPr>
        <w:t>(    )</w:t>
      </w:r>
    </w:p>
    <w:p w14:paraId="5E9DBB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95450" cy="17526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57DA6B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0" o:title="eqIdc6a46e678bf9d2df5ad4c782b3dc22f5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.6pt;width:28.35pt;" o:ole="t" filled="f" o:preferrelative="t" stroked="f" coordsize="21600,21600">
            <v:path/>
            <v:fill on="f" focussize="0,0"/>
            <v:stroke on="f" joinstyle="miter"/>
            <v:imagedata r:id="rId92" o:title="eqId1f22fec5a381ae8aca93d876e54c79de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94" o:title="eqId432d77fe5ad3032d59a237dd94c8a638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大小无法比较</w:t>
      </w:r>
    </w:p>
    <w:p w14:paraId="12E729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光年是天文学上的一种距离单位，一光年是指光在一年内走过的路程，约等于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96" o:title="eqIdba470ef8a82c8b3561cdb871147cb3be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下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77452C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.75pt;width:132pt;" o:ole="t" filled="f" o:preferrelative="t" stroked="f" coordsize="21600,21600">
            <v:path/>
            <v:fill on="f" focussize="0,0"/>
            <v:stroke on="f" joinstyle="miter"/>
            <v:imagedata r:id="rId98" o:title="eqIdc2dd4bfed0ade993f45625584b11b7a5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5.75pt;width:128.25pt;" o:ole="t" filled="f" o:preferrelative="t" stroked="f" coordsize="21600,21600">
            <v:path/>
            <v:fill on="f" focussize="0,0"/>
            <v:stroke on="f" joinstyle="miter"/>
            <v:imagedata r:id="rId100" o:title="eqId0378904b4e662b147f835789c5722b32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</w:p>
    <w:p w14:paraId="1EC198E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102" o:title="eqId77855a7e0213f8f0cd8150be0b19616b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一个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位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102" o:title="eqId77855a7e0213f8f0cd8150be0b19616b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一个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rFonts w:ascii="宋体" w:hAnsi="宋体" w:eastAsia="宋体" w:cs="宋体"/>
          <w:color w:val="000000"/>
        </w:rPr>
        <w:t>位数</w:t>
      </w:r>
    </w:p>
    <w:p w14:paraId="285C73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05" o:title="eqIddd967903ed5a6f640a5b801ec8be0070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07" o:title="eqId3d2c15801fee2405573677484f5dcfa4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是斜边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6" o:title="eqId0dc5c9827dfd0be5a9c85962d6ccbfb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以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110" o:title="eqIdd50703c46b6153945d718b198f03b4b5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作正方形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.8pt;width:38.4pt;" o:ole="t" filled="f" o:preferrelative="t" stroked="f" coordsize="21600,21600">
            <v:path/>
            <v:fill on="f" focussize="0,0"/>
            <v:stroke on="f" joinstyle="miter"/>
            <v:imagedata r:id="rId112" o:title="eqId12a6f856872cd504d322ae27919ef2db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114" o:title="eqId33f212f0edceeaba3204f45f498692d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16" o:title="eqId42acd3ee01d9f843a8579ffb0b7d9d8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6727B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05025" cy="135255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6D1E1C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19" o:title="eqId41322821ce31416fdac8dd6e0aa41c7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21" o:title="eqId6093eebca8f3ff82ce9298feb197e955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6</w:t>
      </w:r>
    </w:p>
    <w:p w14:paraId="43E6C0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一个</w:t>
      </w:r>
      <w:r>
        <w:rPr>
          <w:rFonts w:ascii="Times New Roman" w:hAnsi="Times New Roman" w:eastAsia="Times New Roman" w:cs="Times New Roman"/>
          <w:color w:val="000000"/>
        </w:rPr>
        <w:t>2×2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48271257" name="图片 64827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8271257" name="图片 648271257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平台上已经放了一个棱长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正方体，要得到一个几何体，其主视图和左视图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平台上至还需再放这样的正方体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A9FB5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38425" cy="1371600"/>
            <wp:effectExtent l="0" t="0" r="9525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2EFDFB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</w:p>
    <w:p w14:paraId="11E260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6" o:title="eqId15c0dbe3c080c4c4636c64803e5c1f7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pt;width:42pt;" o:ole="t" filled="f" o:preferrelative="t" stroked="f" coordsize="21600,21600">
            <v:path/>
            <v:fill on="f" focussize="0,0"/>
            <v:stroke on="f" joinstyle="miter"/>
            <v:imagedata r:id="rId125" o:title="eqIdb8ee6e1d480ece7117e1f87ebf4bbee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pt;width:236pt;" o:ole="t" filled="f" o:preferrelative="t" stroked="f" coordsize="21600,21600">
            <v:path/>
            <v:fill on="f" focussize="0,0"/>
            <v:stroke on="f" joinstyle="miter"/>
            <v:imagedata r:id="rId127" o:title="eqIdc844d155b211d64c052ca05246e48e3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已知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129" o:title="eqId72e9aff449ebf13af774169394ac5a20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131" o:title="eqId3a6568f295cad17d638b4184e516d20c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A94076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133" o:title="eqIdf6b86c22b670a8e9f3896f9e8883fbb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35" o:title="eqId4a3d921fa160bfa9f74fe51dedfe341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35" o:title="eqId4a3d921fa160bfa9f74fe51dedfe341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.75pt;width:45.7pt;" o:ole="t" filled="f" o:preferrelative="t" stroked="f" coordsize="21600,21600">
            <v:path/>
            <v:fill on="f" focussize="0,0"/>
            <v:stroke on="f" joinstyle="miter"/>
            <v:imagedata r:id="rId138" o:title="eqId280891ba141374dddc98d885f592cc7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133" o:title="eqIdf6b86c22b670a8e9f3896f9e8883fbb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8pt;width:25.05pt;" o:ole="t" filled="f" o:preferrelative="t" stroked="f" coordsize="21600,21600">
            <v:path/>
            <v:fill on="f" focussize="0,0"/>
            <v:stroke on="f" joinstyle="miter"/>
            <v:imagedata r:id="rId141" o:title="eqId1a8f3a8b0608ec011ad95c522fd2ea4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</w:p>
    <w:p w14:paraId="4A954E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是一种轨道示意图，其中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43" o:title="eqId8d78fc7fcb2762de28dcef8aa3aa0e49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5" o:title="eqId7bef5239ddbb0972700ce01daf9ee7c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为半圆，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依次在同一直线上，且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47" o:title="eqId049ba02a6816033ade98e679a59a3b2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现有两个机器人（看成点）分别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两点同时出发，沿着轨道以大小相同的速度匀速移动，其路线分别为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119.25pt;" o:ole="t" filled="f" o:preferrelative="t" stroked="f" coordsize="21600,21600">
            <v:path/>
            <v:fill on="f" focussize="0,0"/>
            <v:stroke on="f" joinstyle="miter"/>
            <v:imagedata r:id="rId149" o:title="eqIde6d8e955130e24ef40264b61634f8765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117.75pt;" o:ole="t" filled="f" o:preferrelative="t" stroked="f" coordsize="21600,21600">
            <v:path/>
            <v:fill on="f" focussize="0,0"/>
            <v:stroke on="f" joinstyle="miter"/>
            <v:imagedata r:id="rId151" o:title="eqId7e66843d9b8a54c6bc6415364625a43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移动时间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两个机器人之间距离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关系的图象大致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3F892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81175" cy="1409700"/>
            <wp:effectExtent l="0" t="0" r="9525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EFC500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295400" cy="13525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190625" cy="1247775"/>
            <wp:effectExtent l="0" t="0" r="9525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B1D0C8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323975" cy="1390650"/>
            <wp:effectExtent l="0" t="0" r="9525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238250" cy="12954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D7FB6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直线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58" o:title="eqId02e03566282ef39ad17821036f22817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菱形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2" o:title="eqId411b38a18046fea8e9fab1f9f9b80a5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等边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1" o:title="eqId36e5e61804ce550636a0354e0a78a22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63" o:title="eqId2e9b0f5f44abbc6544a2f672b025b01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65" o:title="eqId3f6f17bc385bafb37e8f964e5eb99cd0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分别在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63" o:title="eqId2e9b0f5f44abbc6544a2f672b025b013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65" o:title="eqId3f6f17bc385bafb37e8f964e5eb99cd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在同一直线上：若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69" o:title="eqId0664699cab2130e2b8fb5d976848418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pt;width:70pt;" o:ole="t" filled="f" o:preferrelative="t" stroked="f" coordsize="21600,21600">
            <v:path/>
            <v:fill on="f" focussize="0,0"/>
            <v:stroke on="f" joinstyle="miter"/>
            <v:imagedata r:id="rId171" o:title="eqIdfa3d990d23957c7030355c4d8609f41a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73" o:title="eqIdcfd66005da7b2dff722700167903b69a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6F283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05000" cy="13239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F8AB98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176" o:title="eqId2e47e80120afb8d7797daa39d54170dc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178" o:title="eqIddfa70e352b0f119580a9716f636b75b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80" o:title="eqIdf5265fb57e03d161849d8fe8142a2f89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182" o:title="eqId79a97bb4dcfab4ec7539bc783d563c49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1">
            <o:LockedField>false</o:LockedField>
          </o:OLEObject>
        </w:object>
      </w:r>
    </w:p>
    <w:p w14:paraId="65981A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已知二次函数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184" o:title="eqIdb813d633aaf542839ca7a61e9b2fe98f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86" o:title="eqIddf264278bc0937d26024382710f3a76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是常数）的图象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都有两个交点，且这四个交点中每相邻两点间的距离都相等，则这两个函数图象对称轴之间的距离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94AF94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5pt;width:15.75pt;" o:ole="t" filled="f" o:preferrelative="t" stroked="f" coordsize="21600,21600">
            <v:path/>
            <v:fill on="f" focussize="0,0"/>
            <v:stroke on="f" joinstyle="miter"/>
            <v:imagedata r:id="rId188" o:title="eqIdf8d7b4bb12628d5ed455d814b8aafa1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90" o:title="eqId86b68020a3d4fa8dc0bc9824985247c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9">
            <o:LockedField>false</o:LockedField>
          </o:OLEObject>
        </w:object>
      </w:r>
    </w:p>
    <w:p w14:paraId="65D67E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</w:t>
      </w:r>
    </w:p>
    <w:p w14:paraId="749A43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已知点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4pt;width:64.8pt;" o:ole="t" filled="f" o:preferrelative="t" stroked="f" coordsize="21600,21600">
            <v:path/>
            <v:fill on="f" focussize="0,0"/>
            <v:stroke on="f" joinstyle="miter"/>
            <v:imagedata r:id="rId192" o:title="eqId1cd76de4be1efc035305b795e7ad0e3d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反比例函数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31.2pt;width:64.8pt;" o:ole="t" filled="f" o:preferrelative="t" stroked="f" coordsize="21600,21600">
            <v:path/>
            <v:fill on="f" focussize="0,0"/>
            <v:stroke on="f" joinstyle="miter"/>
            <v:imagedata r:id="rId194" o:title="eqId2d49d34012ddf68fb981eb4975ac99b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的一支与线段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6" o:title="eqIdf52a58fbaf4fea03567e88a9f0f6e37e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交点，写出一个符合条件的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数值：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01C236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49542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ADADC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根据下表中的数据，写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tbl>
      <w:tblPr>
        <w:tblStyle w:val="4"/>
        <w:tblW w:w="436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950"/>
        <w:gridCol w:w="1275"/>
        <w:gridCol w:w="1140"/>
      </w:tblGrid>
      <w:tr w14:paraId="4B1F154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9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D8A8F44">
            <w:pPr>
              <w:spacing w:line="360" w:lineRule="auto"/>
              <w:ind w:firstLine="1575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x</w:t>
            </w:r>
          </w:p>
          <w:p w14:paraId="340FEE49">
            <w:pPr>
              <w:spacing w:line="360" w:lineRule="auto"/>
              <w:ind w:firstLine="840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结果</w:t>
            </w:r>
          </w:p>
          <w:p w14:paraId="7E67488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代数式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7AD03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4CECA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n</w:t>
            </w:r>
          </w:p>
        </w:tc>
      </w:tr>
      <w:tr w14:paraId="10C900B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9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6C6068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17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      <v:path/>
                  <v:fill on="f" focussize="0,0"/>
                  <v:stroke on="f" joinstyle="miter"/>
                  <v:imagedata r:id="rId199" o:title="eqId5c5307c068845c65410cb30291d62ec2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98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2505B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72523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</w:p>
        </w:tc>
      </w:tr>
      <w:tr w14:paraId="468FC85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9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7526F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18" o:spt="75" alt="学科网(www.zxxk.com)--教育资源门户，提供试卷、教案、课件、论文、素材以及各类教学资源下载，还有大量而丰富的教学相关资讯！" type="#_x0000_t75" style="height:30.75pt;width:33pt;" o:ole="t" filled="f" o:preferrelative="t" stroked="f" coordsize="21600,21600">
                  <v:path/>
                  <v:fill on="f" focussize="0,0"/>
                  <v:stroke on="f" joinstyle="miter"/>
                  <v:imagedata r:id="rId201" o:title="eqId027167aaef20ba860adc96ac2e6a8bee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200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70BBD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48D4A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</w:tr>
    </w:tbl>
    <w:p w14:paraId="4FDEFB16">
      <w:pPr>
        <w:spacing w:line="360" w:lineRule="auto"/>
        <w:jc w:val="left"/>
        <w:textAlignment w:val="center"/>
        <w:rPr>
          <w:color w:val="000000"/>
        </w:rPr>
      </w:pPr>
    </w:p>
    <w:p w14:paraId="4EFF14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将三个相同的六角形螺母并排摆放在桌面上，其俯视图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正六边形边长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且各有一个顶点在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上，两侧螺母不动，把中间螺母抽出并重新摆放后，其俯视图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其中，中间正六边形的一边与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平行，有两边分别经过两侧正六边形的一个顶点．则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</w:t>
      </w:r>
    </w:p>
    <w:p w14:paraId="72A33B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03" o:title="eqIdcdcee5cf673e4e2bf0c60661c9037f2d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2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度．</w:t>
      </w:r>
    </w:p>
    <w:p w14:paraId="1E4D9F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中间正六边形的中心到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的距离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结果保留根号）．</w:t>
      </w:r>
    </w:p>
    <w:p w14:paraId="3D49D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295775" cy="95250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1C2D1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</w:t>
      </w:r>
    </w:p>
    <w:p w14:paraId="34A431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某磁性飞镖游戏的靶盘如图．珍珍玩了两局，每局投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次飞镖，若投到边界则不计入次数，需重新投，计分规则如下：</w:t>
      </w:r>
    </w:p>
    <w:tbl>
      <w:tblPr>
        <w:tblStyle w:val="4"/>
        <w:tblW w:w="537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10"/>
        <w:gridCol w:w="1320"/>
        <w:gridCol w:w="1170"/>
        <w:gridCol w:w="1170"/>
      </w:tblGrid>
      <w:tr w14:paraId="7BC6DE0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17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A755F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投中位置</w:t>
            </w:r>
          </w:p>
        </w:tc>
        <w:tc>
          <w:tcPr>
            <w:tcW w:w="13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EB3D14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  <w:r>
              <w:rPr>
                <w:rFonts w:ascii="宋体" w:hAnsi="宋体" w:eastAsia="宋体" w:cs="宋体"/>
                <w:color w:val="000000"/>
              </w:rPr>
              <w:t>区</w:t>
            </w:r>
          </w:p>
        </w:tc>
        <w:tc>
          <w:tcPr>
            <w:tcW w:w="11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9023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  <w:r>
              <w:rPr>
                <w:rFonts w:ascii="宋体" w:hAnsi="宋体" w:eastAsia="宋体" w:cs="宋体"/>
                <w:color w:val="000000"/>
              </w:rPr>
              <w:t>区</w:t>
            </w:r>
          </w:p>
        </w:tc>
        <w:tc>
          <w:tcPr>
            <w:tcW w:w="11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E5A20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脱靶</w:t>
            </w:r>
          </w:p>
        </w:tc>
      </w:tr>
      <w:tr w14:paraId="11D4AAF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17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651D9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一次计分（分）</w:t>
            </w:r>
          </w:p>
        </w:tc>
        <w:tc>
          <w:tcPr>
            <w:tcW w:w="13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36F0B1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W w:w="11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D63F0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W w:w="11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32826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0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      <v:path/>
                  <v:fill on="f" focussize="0,0"/>
                  <v:stroke on="f" joinstyle="miter"/>
                  <v:imagedata r:id="rId206" o:title="eqId274a9dc37509f01c2606fb3086a46f4f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205">
                  <o:LockedField>false</o:LockedField>
                </o:OLEObject>
              </w:object>
            </w:r>
          </w:p>
        </w:tc>
      </w:tr>
    </w:tbl>
    <w:p w14:paraId="63B1B9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第一局中，珍珍投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次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次，脱靶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次．</w:t>
      </w:r>
    </w:p>
    <w:p w14:paraId="52080B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66825" cy="126682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1BE46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珍珍第一局的得分；</w:t>
      </w:r>
    </w:p>
    <w:p w14:paraId="565AC2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第二局，珍珍投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区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次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次，其余全部脱靶．若本局得分比第一局提高了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rFonts w:ascii="宋体" w:hAnsi="宋体" w:eastAsia="宋体" w:cs="宋体"/>
          <w:color w:val="000000"/>
        </w:rPr>
        <w:t>分，求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值．</w:t>
      </w:r>
    </w:p>
    <w:p w14:paraId="405A02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现有甲、乙、丙三种矩形卡片各若干张，卡片的边长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所示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6.15pt;width:33.25pt;" o:ole="t" filled="f" o:preferrelative="t" stroked="f" coordsize="21600,21600">
            <v:path/>
            <v:fill on="f" focussize="0,0"/>
            <v:stroke on="f" joinstyle="miter"/>
            <v:imagedata r:id="rId209" o:title="eqId8e1295b852efee8d6d0a92cbe38439c7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某同学分别用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张卡片拼出了两个矩形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不重叠无缝隙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和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其面积分别为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211" o:title="eqIdd3637753af5ce86be9c23a9beb6b5067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77934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261937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619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5F96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请用含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式子分别表示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211" o:title="eqIdd3637753af5ce86be9c23a9beb6b5067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15" o:title="eqId8e258ab9e600435b37465092243d99f6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21.9pt;width:36pt;" o:ole="t" filled="f" o:preferrelative="t" stroked="f" coordsize="21600,21600">
            <v:path/>
            <v:fill on="f" focussize="0,0"/>
            <v:stroke on="f" joinstyle="miter"/>
            <v:imagedata r:id="rId217" o:title="eqIdf4c21cbb1c2bcbcb8391ac5a879f2ae0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09E028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比较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19" o:title="eqIde097c8d4c948de063796bd19f85b3a9a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21" o:title="eqId1e0bd63f55069a3bc870915010b39225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，并说明理由．</w:t>
      </w:r>
    </w:p>
    <w:p w14:paraId="3364DF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某公司为提高服务质量，对其某个部门开展了客户满意度问卷调查，客户满意度以分数呈现，调意度从低到高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分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分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分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分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分，共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档．公司规定：若客户所评分数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48271261" name="图片 648271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8271261" name="图片 648271261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平均数或中位数低于</w:t>
      </w:r>
      <w:r>
        <w:rPr>
          <w:rFonts w:ascii="Times New Roman" w:hAnsi="Times New Roman" w:eastAsia="Times New Roman" w:cs="Times New Roman"/>
          <w:color w:val="000000"/>
        </w:rPr>
        <w:t>3.5</w:t>
      </w:r>
      <w:r>
        <w:rPr>
          <w:rFonts w:ascii="宋体" w:hAnsi="宋体" w:eastAsia="宋体" w:cs="宋体"/>
          <w:color w:val="000000"/>
        </w:rPr>
        <w:t>分，则该部门需要对服务质量进行整改．工作人员从收回的问卷中随机抽取了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份，下图是根据这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份问卷中的客户所评分数绘制的统计图．</w:t>
      </w:r>
    </w:p>
    <w:p w14:paraId="0A83E7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62125" cy="114300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7C49B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客户所评分数的中位数、平均数，并判断该部门是否需要整改；</w:t>
      </w:r>
    </w:p>
    <w:p w14:paraId="553C64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监督人员从余下的问卷中又随机抽取了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份，与之前的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份合在一起，重新计算后，发现客户所评分数的平均数大于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24" o:title="eqIdb5f5efd82997736899d499c924886281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，求监督人员抽取的问卷所评分数为几分？与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相比，中位数是否发生变化？</w:t>
      </w:r>
    </w:p>
    <w:p w14:paraId="760B66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嘉嘉和淇淇在玩沙包游戏．某同学借此情境编制了一道数学题，请解答这道题．</w:t>
      </w:r>
    </w:p>
    <w:p w14:paraId="4CCAEF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在平面直角坐标系中，一个单位长度代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长．嘉嘉在点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26" o:title="eqIded0acdfb65ea3e9a37f01368eb8bd3bf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将沙包（看成点）抛出，并运动路线为抛物线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8.75pt;width:99pt;" o:ole="t" filled="f" o:preferrelative="t" stroked="f" coordsize="21600,21600">
            <v:path/>
            <v:fill on="f" focussize="0,0"/>
            <v:stroke on="f" joinstyle="miter"/>
            <v:imagedata r:id="rId228" o:title="eqId186f5cb1ba3f23718a256ebeab182b79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部分，淇淇恰在点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95pt;width:37.85pt;" o:ole="t" filled="f" o:preferrelative="t" stroked="f" coordsize="21600,21600">
            <v:path/>
            <v:fill on="f" focussize="0,0"/>
            <v:stroke on="f" joinstyle="miter"/>
            <v:imagedata r:id="rId230" o:title="eqId0219c03ba440f7c2e45dbf722c1c8fa8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接住，然后跳起将沙包回传，其运动路线为抛物线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30.75pt;width:126.75pt;" o:ole="t" filled="f" o:preferrelative="t" stroked="f" coordsize="21600,21600">
            <v:path/>
            <v:fill on="f" focussize="0,0"/>
            <v:stroke on="f" joinstyle="miter"/>
            <v:imagedata r:id="rId232" o:title="eqIdf0a9080dd0dee335dd8577b123303be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部分．</w:t>
      </w:r>
    </w:p>
    <w:p w14:paraId="21E468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00275" cy="131445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CD4A4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写出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5" o:title="eqIdb1241216f3c1cb5e73043dd1037f556d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高点坐标，并求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值；</w:t>
      </w:r>
    </w:p>
    <w:p w14:paraId="18893B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嘉嘉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方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3.2pt;width:18pt;" o:ole="t" filled="f" o:preferrelative="t" stroked="f" coordsize="21600,21600">
            <v:path/>
            <v:fill on="f" focussize="0,0"/>
            <v:stroke on="f" joinstyle="miter"/>
            <v:imagedata r:id="rId237" o:title="eqId6563eb699f1bbc39eced661a2ebfcce4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度上，且到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水平距离不超过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3.2pt;width:18pt;" o:ole="t" filled="f" o:preferrelative="t" stroked="f" coordsize="21600,21600">
            <v:path/>
            <v:fill on="f" focussize="0,0"/>
            <v:stroke on="f" joinstyle="miter"/>
            <v:imagedata r:id="rId237" o:title="eqId6563eb699f1bbc39eced661a2ebfcce4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范围内可以接到沙包，求符合条件的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整数值．</w:t>
      </w:r>
    </w:p>
    <w:p w14:paraId="623B61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装有水的水槽放置在水平台面上，其横截面是以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6" o:title="eqIdf52a58fbaf4fea03567e88a9f0f6e37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的半圆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41" o:title="eqId1dde8112e8eb968fd042418dd632759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243" o:title="eqId9889e15ad926dfc0dfa2a2fc33e53dd5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和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45" o:title="eqId411461db15ee8086332c531e086c40c7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水面截线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247" o:title="eqIde42887d9bf31c1dd99f13c39e63c9ab9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台面截线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3.5pt;width:55.5pt;" o:ole="t" filled="f" o:preferrelative="t" stroked="f" coordsize="21600,21600">
            <v:path/>
            <v:fill on="f" focussize="0,0"/>
            <v:stroke on="f" joinstyle="miter"/>
            <v:imagedata r:id="rId249" o:title="eqId8f037fa1213f5dac0d9eb7fbba1fffdb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28310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计算：在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，已知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251" o:title="eqIdcdfaa61e457c0432f59a445ab60e86f2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253" o:title="eqId15ffe6b34c3e116dd2edb69833085bb6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55" o:title="eqIdc5db41a1f31d6baee7c69990811edb9f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7E435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求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57" o:title="eqId828628c0876b45381c9a0edeb0fec23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323C51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操作：将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的水面沿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247" o:title="eqIde42887d9bf31c1dd99f13c39e63c9ab9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右作无滑动的滚动，使水流出一部分，当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05pt;width:67.8pt;" o:ole="t" filled="f" o:preferrelative="t" stroked="f" coordsize="21600,21600">
            <v:path/>
            <v:fill on="f" focussize="0,0"/>
            <v:stroke on="f" joinstyle="miter"/>
            <v:imagedata r:id="rId260" o:title="eqId5b93814d5c057ec1a0e158f495d55cd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停止滚动，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．其中，半圆的中点为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262" o:title="eqIdacc290b44635265137fdf13146b6a6d9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247" o:title="eqIde42887d9bf31c1dd99f13c39e63c9ab9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半圆的切点为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65" o:title="eqId2a30f3a8b673cc28bd90c50cf1a3528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67" o:title="eqIda299d2b999568e80be8005565ba209a4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45" o:title="eqId411461db15ee8086332c531e086c40c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70" o:title="eqId8455657dde27aabe6adb7b188e031c1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1A7DE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66925" cy="3362325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3362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DE6D2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探究：</w:t>
      </w: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0" b="0"/>
            <wp:docPr id="648271259" name="图片 648271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8271259" name="图片 648271259"/>
                    <pic:cNvPicPr>
                      <a:picLocks noChangeAspect="1"/>
                    </pic:cNvPicPr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</w:t>
      </w:r>
    </w:p>
    <w:p w14:paraId="52D625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操作后水面高度下降了多少？</w:t>
      </w:r>
    </w:p>
    <w:p w14:paraId="0FF850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连接</w:t>
      </w:r>
      <w:r>
        <w:rPr>
          <w:rFonts w:ascii="Times New Roman" w:hAnsi="Times New Roman" w:eastAsia="Times New Roman" w:cs="Times New Roman"/>
          <w:i/>
          <w:color w:val="000000"/>
        </w:rPr>
        <w:t>OQ</w:t>
      </w:r>
      <w:r>
        <w:rPr>
          <w:rFonts w:ascii="宋体" w:hAnsi="宋体" w:eastAsia="宋体" w:cs="宋体"/>
          <w:color w:val="000000"/>
        </w:rPr>
        <w:t>并延长交</w:t>
      </w:r>
      <w:r>
        <w:rPr>
          <w:rFonts w:ascii="Times New Roman" w:hAnsi="Times New Roman" w:eastAsia="Times New Roman" w:cs="Times New Roman"/>
          <w:i/>
          <w:color w:val="000000"/>
        </w:rPr>
        <w:t>GH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求线段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274" o:title="eqId49b50357a6545cae8348e3059312f520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20.5pt;width:21.5pt;" o:ole="t" filled="f" o:preferrelative="t" stroked="f" coordsize="21600,21600">
            <v:path/>
            <v:fill on="f" focussize="0,0"/>
            <v:stroke on="f" joinstyle="miter"/>
            <v:imagedata r:id="rId276" o:title="eqId5715a8efe12f56cd15b4b872c7b38323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，并比较大小．</w:t>
      </w:r>
    </w:p>
    <w:p w14:paraId="3D4813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在平面直角坐标系中，设计了点的两种移动方式：从点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278" o:title="eqId0203b006524305c3d8ee0b6c34cd872b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移动到点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95pt;width:57.05pt;" o:ole="t" filled="f" o:preferrelative="t" stroked="f" coordsize="21600,21600">
            <v:path/>
            <v:fill on="f" focussize="0,0"/>
            <v:stroke on="f" joinstyle="miter"/>
            <v:imagedata r:id="rId280" o:title="eqId850e4b3fdbf57a0194ed450e9317bf92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称为一次甲方式：从点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278" o:title="eqId0203b006524305c3d8ee0b6c34cd872b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移动到点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95pt;width:57.05pt;" o:ole="t" filled="f" o:preferrelative="t" stroked="f" coordsize="21600,21600">
            <v:path/>
            <v:fill on="f" focussize="0,0"/>
            <v:stroke on="f" joinstyle="miter"/>
            <v:imagedata r:id="rId283" o:title="eqIdb900fb9fcecb9c239eab298f4160659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称为一次乙方式．</w:t>
      </w:r>
    </w:p>
    <w:p w14:paraId="1A8F7C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</w:rPr>
        <w:t>例</w:t>
      </w:r>
      <w:r>
        <w:rPr>
          <w:rFonts w:ascii="宋体" w:hAnsi="宋体" w:eastAsia="宋体" w:cs="宋体"/>
          <w:color w:val="000000"/>
        </w:rPr>
        <w:t>、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从原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出发连续移动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次；若都按甲方式，最终移动到点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85" o:title="eqIdf1adda689fe64006b949e0f7437f8d48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若都按乙方式，最终移动到点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5.6pt;width:38.6pt;" o:ole="t" filled="f" o:preferrelative="t" stroked="f" coordsize="21600,21600">
            <v:path/>
            <v:fill on="f" focussize="0,0"/>
            <v:stroke on="f" joinstyle="miter"/>
            <v:imagedata r:id="rId287" o:title="eqIdd792c88b0c65c18917ba9e53198b575a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若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次甲方式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次乙方式，最终移动到点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289" o:title="eqId587f61b6e98daf32d23c39f82f1670fc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725A5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19350" cy="2447925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B132F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设直线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63" o:title="eqId2e9b0f5f44abbc6544a2f672b025b013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上例中的点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6.2pt;width:30pt;" o:ole="t" filled="f" o:preferrelative="t" stroked="f" coordsize="21600,21600">
            <v:path/>
            <v:fill on="f" focussize="0,0"/>
            <v:stroke on="f" joinstyle="miter"/>
            <v:imagedata r:id="rId293" o:title="eqId7789a500686c7a73770404ead6af0590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63" o:title="eqId2e9b0f5f44abbc6544a2f672b025b013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；并</w:t>
      </w:r>
      <w:r>
        <w:rPr>
          <w:rFonts w:ascii="宋体" w:hAnsi="宋体" w:eastAsia="宋体" w:cs="宋体"/>
          <w:color w:val="000000"/>
          <w:em w:val="dot"/>
        </w:rPr>
        <w:t>直接</w:t>
      </w:r>
      <w:r>
        <w:rPr>
          <w:rFonts w:ascii="宋体" w:hAnsi="宋体" w:eastAsia="宋体" w:cs="宋体"/>
          <w:color w:val="000000"/>
        </w:rPr>
        <w:t>写出将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63" o:title="eqId2e9b0f5f44abbc6544a2f672b025b013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上平移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个单位长度得到的直线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65" o:title="eqId3f6f17bc385bafb37e8f964e5eb99cd0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；</w:t>
      </w:r>
    </w:p>
    <w:p w14:paraId="644708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从原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出发连续移动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次，每次移动按甲方式或乙方式，最终移动到点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5.05pt;width:33.85pt;" o:ole="t" filled="f" o:preferrelative="t" stroked="f" coordsize="21600,21600">
            <v:path/>
            <v:fill on="f" focussize="0,0"/>
            <v:stroke on="f" joinstyle="miter"/>
            <v:imagedata r:id="rId298" o:title="eqIddefd208a1573c26c88e0ed21c5f89ade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其中，按甲方式移动了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次．</w:t>
      </w:r>
    </w:p>
    <w:p w14:paraId="7BF470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用含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式子分别表示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300" o:title="eqId9b0fffbec1fe851795dfdd448bf0d165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394F1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请说明：无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怎样变化，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都在一条确定的直线上．设这条直线为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302" o:title="eqIdc9fce9427c9b17e4d3cda0c3ff3e2e14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图中直接画出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302" o:title="eqIdc9fce9427c9b17e4d3cda0c3ff3e2e14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；</w:t>
      </w:r>
    </w:p>
    <w:p w14:paraId="385C16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和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中的直线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05" o:title="eqIda8801df26d9cb76bc289b64a3a26902e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分别有一个动点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307" o:title="eqId24e0c10fb103930eabd5fa18e8f9bb06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横坐标依次为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309" o:title="eqId76f0649064a085fb74c997fb507a9b6d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三点始终在一条直线上，直接写出此时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之间的关系式．</w:t>
      </w:r>
    </w:p>
    <w:p w14:paraId="26729B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和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平面上，四边形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2" o:title="eqId411b38a18046fea8e9fab1f9f9b80a5f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8.9pt;width:224.85pt;" o:ole="t" filled="f" o:preferrelative="t" stroked="f" coordsize="21600,21600">
            <v:path/>
            <v:fill on="f" focussize="0,0"/>
            <v:stroke on="f" joinstyle="miter"/>
            <v:imagedata r:id="rId312" o:title="eqId388e6923a875b0b150c072f950e1a0eb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14" o:title="eqIdac047e91852b91af639feec23a9598b2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16" o:title="eqId88929f4ba0851730d5f941d426b87548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，且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3pt;width:42.95pt;" o:ole="t" filled="f" o:preferrelative="t" stroked="f" coordsize="21600,21600">
            <v:path/>
            <v:fill on="f" focussize="0,0"/>
            <v:stroke on="f" joinstyle="miter"/>
            <v:imagedata r:id="rId318" o:title="eqId58ef478c804c71ad3b374196a8ca9d74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将线段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20" o:title="eqIdc51160eaaac5c9d27e7849ece1f01746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14" o:title="eqIdac047e91852b91af639feec23a9598b2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5.95pt;width:74.95pt;" o:ole="t" filled="f" o:preferrelative="t" stroked="f" coordsize="21600,21600">
            <v:path/>
            <v:fill on="f" focussize="0,0"/>
            <v:stroke on="f" joinstyle="miter"/>
            <v:imagedata r:id="rId323" o:title="eqId81e8627cf90830c313164c8d00f52199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325" o:title="eqId7fff28dad8f4575d44efab373fcde13c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分线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327" o:title="eqIdccb6eb78ca96fc50b152315665461e6b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直线交折线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329" o:title="eqId4dfacf423a4ee704f3e4bc9902649adc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31" o:title="eqIddad2a36927223bd70f426ba06aea4b45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点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31" o:title="eqIddad2a36927223bd70f426ba06aea4b45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该折线上运动的路径长为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334" o:title="eqIde786c75c85ddad42eb3b816334ee13c2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336" o:title="eqIde1b36c130a297aa266e8d3e28c568f48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0BA1B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76800" cy="1114425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7"/>
                    <a:stretch>
                      <a:fillRect/>
                    </a:stretch>
                  </pic:blipFill>
                  <pic:spPr>
                    <a:xfrm>
                      <a:off x="0" y="0"/>
                      <a:ext cx="48768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BC02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点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31" o:title="eqIddad2a36927223bd70f426ba06aea4b45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40" o:title="eqIdb79dd200766db27fb90d6bd1992cf658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求证：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3pt;width:49.95pt;" o:ole="t" filled="f" o:preferrelative="t" stroked="f" coordsize="21600,21600">
            <v:path/>
            <v:fill on="f" focussize="0,0"/>
            <v:stroke on="f" joinstyle="miter"/>
            <v:imagedata r:id="rId342" o:title="eqIde45326b3926ae64eb49003dfce86d7b3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A79E9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．连接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44" o:title="eqIdb3182db896bc2462331796e2a6108363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8CDC4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1pt;width:36.7pt;" o:ole="t" filled="f" o:preferrelative="t" stroked="f" coordsize="21600,21600">
            <v:path/>
            <v:fill on="f" focussize="0,0"/>
            <v:stroke on="f" joinstyle="miter"/>
            <v:imagedata r:id="rId346" o:title="eqId76bc8e50eeccced1d7f3bc52e09a7d03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，并直接写出当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48" o:title="eqIddc4c64f54a581fdcd044c0ef93879442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50" o:title="eqId81dea63b8ce3e51adf66cf7b9982a248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229110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若点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31" o:title="eqIddad2a36927223bd70f426ba06aea4b45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44" o:title="eqIdb3182db896bc2462331796e2a6108363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为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54" o:title="eqId61128ab996360a038e6e64d82fcba004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356" o:title="eqIdb96539018cea5459ca72ed104c5c4e16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0B2456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58" o:title="eqId204ab36d93b0d97ca1c9f1abb80a6373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请</w:t>
      </w:r>
      <w:r>
        <w:rPr>
          <w:rFonts w:ascii="宋体" w:hAnsi="宋体" w:eastAsia="宋体" w:cs="宋体"/>
          <w:color w:val="000000"/>
          <w:em w:val="dot"/>
        </w:rPr>
        <w:t>直接</w:t>
      </w:r>
      <w:r>
        <w:rPr>
          <w:rFonts w:ascii="宋体" w:hAnsi="宋体" w:eastAsia="宋体" w:cs="宋体"/>
          <w:color w:val="000000"/>
        </w:rPr>
        <w:t>写出点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60" o:title="eqId5bde9258da29e3517635b1c7ef239edf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直线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40" o:title="eqIdb79dd200766db27fb90d6bd1992cf658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．（用含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50" o:title="eqId81dea63b8ce3e51adf66cf7b9982a248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式子表示）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6D17B95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CC54B76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D0D15C6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ABC0E18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8A7CCCE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D5BAC82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F393B33"/>
    <w:rsid w:val="25B66167"/>
    <w:rsid w:val="38274566"/>
    <w:rsid w:val="522521B2"/>
    <w:rsid w:val="67387C7F"/>
    <w:rsid w:val="747F71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3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2.wmf"/><Relationship Id="rId9" Type="http://schemas.openxmlformats.org/officeDocument/2006/relationships/theme" Target="theme/theme1.xml"/><Relationship Id="rId89" Type="http://schemas.openxmlformats.org/officeDocument/2006/relationships/oleObject" Target="embeddings/oleObject39.bin"/><Relationship Id="rId88" Type="http://schemas.openxmlformats.org/officeDocument/2006/relationships/image" Target="media/image41.png"/><Relationship Id="rId87" Type="http://schemas.openxmlformats.org/officeDocument/2006/relationships/image" Target="media/image40.wmf"/><Relationship Id="rId86" Type="http://schemas.openxmlformats.org/officeDocument/2006/relationships/oleObject" Target="embeddings/oleObject38.bin"/><Relationship Id="rId85" Type="http://schemas.openxmlformats.org/officeDocument/2006/relationships/image" Target="media/image39.wmf"/><Relationship Id="rId84" Type="http://schemas.openxmlformats.org/officeDocument/2006/relationships/oleObject" Target="embeddings/oleObject37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5.bin"/><Relationship Id="rId8" Type="http://schemas.openxmlformats.org/officeDocument/2006/relationships/footer" Target="footer3.xml"/><Relationship Id="rId79" Type="http://schemas.openxmlformats.org/officeDocument/2006/relationships/image" Target="media/image36.wmf"/><Relationship Id="rId78" Type="http://schemas.openxmlformats.org/officeDocument/2006/relationships/image" Target="media/image35.png"/><Relationship Id="rId77" Type="http://schemas.openxmlformats.org/officeDocument/2006/relationships/oleObject" Target="embeddings/oleObject34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2.png"/><Relationship Id="rId71" Type="http://schemas.openxmlformats.org/officeDocument/2006/relationships/image" Target="media/image31.wmf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" Type="http://schemas.openxmlformats.org/officeDocument/2006/relationships/image" Target="media/image30.wmf"/><Relationship Id="rId68" Type="http://schemas.openxmlformats.org/officeDocument/2006/relationships/oleObject" Target="embeddings/oleObject30.bin"/><Relationship Id="rId67" Type="http://schemas.openxmlformats.org/officeDocument/2006/relationships/image" Target="media/image29.wmf"/><Relationship Id="rId66" Type="http://schemas.openxmlformats.org/officeDocument/2006/relationships/oleObject" Target="embeddings/oleObject29.bin"/><Relationship Id="rId65" Type="http://schemas.openxmlformats.org/officeDocument/2006/relationships/image" Target="media/image28.png"/><Relationship Id="rId64" Type="http://schemas.openxmlformats.org/officeDocument/2006/relationships/oleObject" Target="embeddings/oleObject28.bin"/><Relationship Id="rId63" Type="http://schemas.openxmlformats.org/officeDocument/2006/relationships/image" Target="media/image27.wmf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image" Target="media/image26.wmf"/><Relationship Id="rId6" Type="http://schemas.openxmlformats.org/officeDocument/2006/relationships/footer" Target="footer1.xml"/><Relationship Id="rId59" Type="http://schemas.openxmlformats.org/officeDocument/2006/relationships/oleObject" Target="embeddings/oleObject25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" Type="http://schemas.openxmlformats.org/officeDocument/2006/relationships/header" Target="header3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0.png"/><Relationship Id="rId47" Type="http://schemas.openxmlformats.org/officeDocument/2006/relationships/oleObject" Target="embeddings/oleObject19.bin"/><Relationship Id="rId46" Type="http://schemas.openxmlformats.org/officeDocument/2006/relationships/image" Target="media/image19.wmf"/><Relationship Id="rId45" Type="http://schemas.openxmlformats.org/officeDocument/2006/relationships/oleObject" Target="embeddings/oleObject18.bin"/><Relationship Id="rId44" Type="http://schemas.openxmlformats.org/officeDocument/2006/relationships/image" Target="media/image18.wmf"/><Relationship Id="rId43" Type="http://schemas.openxmlformats.org/officeDocument/2006/relationships/oleObject" Target="embeddings/oleObject17.bin"/><Relationship Id="rId42" Type="http://schemas.openxmlformats.org/officeDocument/2006/relationships/image" Target="media/image17.wmf"/><Relationship Id="rId41" Type="http://schemas.openxmlformats.org/officeDocument/2006/relationships/oleObject" Target="embeddings/oleObject16.bin"/><Relationship Id="rId40" Type="http://schemas.openxmlformats.org/officeDocument/2006/relationships/image" Target="media/image16.png"/><Relationship Id="rId4" Type="http://schemas.openxmlformats.org/officeDocument/2006/relationships/header" Target="header2.xml"/><Relationship Id="rId39" Type="http://schemas.openxmlformats.org/officeDocument/2006/relationships/image" Target="media/image15.png"/><Relationship Id="rId38" Type="http://schemas.openxmlformats.org/officeDocument/2006/relationships/image" Target="media/image14.png"/><Relationship Id="rId37" Type="http://schemas.openxmlformats.org/officeDocument/2006/relationships/image" Target="media/image13.png"/><Relationship Id="rId364" Type="http://schemas.openxmlformats.org/officeDocument/2006/relationships/fontTable" Target="fontTable.xml"/><Relationship Id="rId363" Type="http://schemas.openxmlformats.org/officeDocument/2006/relationships/customXml" Target="../customXml/item1.xml"/><Relationship Id="rId362" Type="http://schemas.openxmlformats.org/officeDocument/2006/relationships/oleObject" Target="embeddings/oleObject180.bin"/><Relationship Id="rId361" Type="http://schemas.openxmlformats.org/officeDocument/2006/relationships/oleObject" Target="embeddings/oleObject179.bin"/><Relationship Id="rId360" Type="http://schemas.openxmlformats.org/officeDocument/2006/relationships/image" Target="media/image173.wmf"/><Relationship Id="rId36" Type="http://schemas.openxmlformats.org/officeDocument/2006/relationships/image" Target="media/image12.png"/><Relationship Id="rId359" Type="http://schemas.openxmlformats.org/officeDocument/2006/relationships/oleObject" Target="embeddings/oleObject178.bin"/><Relationship Id="rId358" Type="http://schemas.openxmlformats.org/officeDocument/2006/relationships/image" Target="media/image172.wmf"/><Relationship Id="rId357" Type="http://schemas.openxmlformats.org/officeDocument/2006/relationships/oleObject" Target="embeddings/oleObject177.bin"/><Relationship Id="rId356" Type="http://schemas.openxmlformats.org/officeDocument/2006/relationships/image" Target="media/image171.wmf"/><Relationship Id="rId355" Type="http://schemas.openxmlformats.org/officeDocument/2006/relationships/oleObject" Target="embeddings/oleObject176.bin"/><Relationship Id="rId354" Type="http://schemas.openxmlformats.org/officeDocument/2006/relationships/image" Target="media/image170.wmf"/><Relationship Id="rId353" Type="http://schemas.openxmlformats.org/officeDocument/2006/relationships/oleObject" Target="embeddings/oleObject175.bin"/><Relationship Id="rId352" Type="http://schemas.openxmlformats.org/officeDocument/2006/relationships/oleObject" Target="embeddings/oleObject174.bin"/><Relationship Id="rId351" Type="http://schemas.openxmlformats.org/officeDocument/2006/relationships/oleObject" Target="embeddings/oleObject173.bin"/><Relationship Id="rId350" Type="http://schemas.openxmlformats.org/officeDocument/2006/relationships/image" Target="media/image169.wmf"/><Relationship Id="rId35" Type="http://schemas.openxmlformats.org/officeDocument/2006/relationships/image" Target="media/image11.wmf"/><Relationship Id="rId349" Type="http://schemas.openxmlformats.org/officeDocument/2006/relationships/oleObject" Target="embeddings/oleObject172.bin"/><Relationship Id="rId348" Type="http://schemas.openxmlformats.org/officeDocument/2006/relationships/image" Target="media/image168.wmf"/><Relationship Id="rId347" Type="http://schemas.openxmlformats.org/officeDocument/2006/relationships/oleObject" Target="embeddings/oleObject171.bin"/><Relationship Id="rId346" Type="http://schemas.openxmlformats.org/officeDocument/2006/relationships/image" Target="media/image167.wmf"/><Relationship Id="rId345" Type="http://schemas.openxmlformats.org/officeDocument/2006/relationships/oleObject" Target="embeddings/oleObject170.bin"/><Relationship Id="rId344" Type="http://schemas.openxmlformats.org/officeDocument/2006/relationships/image" Target="media/image166.wmf"/><Relationship Id="rId343" Type="http://schemas.openxmlformats.org/officeDocument/2006/relationships/oleObject" Target="embeddings/oleObject169.bin"/><Relationship Id="rId342" Type="http://schemas.openxmlformats.org/officeDocument/2006/relationships/image" Target="media/image165.wmf"/><Relationship Id="rId341" Type="http://schemas.openxmlformats.org/officeDocument/2006/relationships/oleObject" Target="embeddings/oleObject168.bin"/><Relationship Id="rId340" Type="http://schemas.openxmlformats.org/officeDocument/2006/relationships/image" Target="media/image164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67.bin"/><Relationship Id="rId338" Type="http://schemas.openxmlformats.org/officeDocument/2006/relationships/oleObject" Target="embeddings/oleObject166.bin"/><Relationship Id="rId337" Type="http://schemas.openxmlformats.org/officeDocument/2006/relationships/image" Target="media/image163.png"/><Relationship Id="rId336" Type="http://schemas.openxmlformats.org/officeDocument/2006/relationships/image" Target="media/image162.wmf"/><Relationship Id="rId335" Type="http://schemas.openxmlformats.org/officeDocument/2006/relationships/oleObject" Target="embeddings/oleObject165.bin"/><Relationship Id="rId334" Type="http://schemas.openxmlformats.org/officeDocument/2006/relationships/image" Target="media/image161.wmf"/><Relationship Id="rId333" Type="http://schemas.openxmlformats.org/officeDocument/2006/relationships/oleObject" Target="embeddings/oleObject164.bin"/><Relationship Id="rId332" Type="http://schemas.openxmlformats.org/officeDocument/2006/relationships/oleObject" Target="embeddings/oleObject163.bin"/><Relationship Id="rId331" Type="http://schemas.openxmlformats.org/officeDocument/2006/relationships/image" Target="media/image160.wmf"/><Relationship Id="rId330" Type="http://schemas.openxmlformats.org/officeDocument/2006/relationships/oleObject" Target="embeddings/oleObject162.bin"/><Relationship Id="rId33" Type="http://schemas.openxmlformats.org/officeDocument/2006/relationships/image" Target="media/image10.wmf"/><Relationship Id="rId329" Type="http://schemas.openxmlformats.org/officeDocument/2006/relationships/image" Target="media/image159.wmf"/><Relationship Id="rId328" Type="http://schemas.openxmlformats.org/officeDocument/2006/relationships/oleObject" Target="embeddings/oleObject161.bin"/><Relationship Id="rId327" Type="http://schemas.openxmlformats.org/officeDocument/2006/relationships/image" Target="media/image158.wmf"/><Relationship Id="rId326" Type="http://schemas.openxmlformats.org/officeDocument/2006/relationships/oleObject" Target="embeddings/oleObject160.bin"/><Relationship Id="rId325" Type="http://schemas.openxmlformats.org/officeDocument/2006/relationships/image" Target="media/image157.wmf"/><Relationship Id="rId324" Type="http://schemas.openxmlformats.org/officeDocument/2006/relationships/oleObject" Target="embeddings/oleObject159.bin"/><Relationship Id="rId323" Type="http://schemas.openxmlformats.org/officeDocument/2006/relationships/image" Target="media/image156.wmf"/><Relationship Id="rId322" Type="http://schemas.openxmlformats.org/officeDocument/2006/relationships/oleObject" Target="embeddings/oleObject158.bin"/><Relationship Id="rId321" Type="http://schemas.openxmlformats.org/officeDocument/2006/relationships/oleObject" Target="embeddings/oleObject157.bin"/><Relationship Id="rId320" Type="http://schemas.openxmlformats.org/officeDocument/2006/relationships/image" Target="media/image155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56.bin"/><Relationship Id="rId318" Type="http://schemas.openxmlformats.org/officeDocument/2006/relationships/image" Target="media/image154.wmf"/><Relationship Id="rId317" Type="http://schemas.openxmlformats.org/officeDocument/2006/relationships/oleObject" Target="embeddings/oleObject155.bin"/><Relationship Id="rId316" Type="http://schemas.openxmlformats.org/officeDocument/2006/relationships/image" Target="media/image153.wmf"/><Relationship Id="rId315" Type="http://schemas.openxmlformats.org/officeDocument/2006/relationships/oleObject" Target="embeddings/oleObject154.bin"/><Relationship Id="rId314" Type="http://schemas.openxmlformats.org/officeDocument/2006/relationships/image" Target="media/image152.wmf"/><Relationship Id="rId313" Type="http://schemas.openxmlformats.org/officeDocument/2006/relationships/oleObject" Target="embeddings/oleObject153.bin"/><Relationship Id="rId312" Type="http://schemas.openxmlformats.org/officeDocument/2006/relationships/image" Target="media/image151.wmf"/><Relationship Id="rId311" Type="http://schemas.openxmlformats.org/officeDocument/2006/relationships/oleObject" Target="embeddings/oleObject152.bin"/><Relationship Id="rId310" Type="http://schemas.openxmlformats.org/officeDocument/2006/relationships/oleObject" Target="embeddings/oleObject151.bin"/><Relationship Id="rId31" Type="http://schemas.openxmlformats.org/officeDocument/2006/relationships/image" Target="media/image9.wmf"/><Relationship Id="rId309" Type="http://schemas.openxmlformats.org/officeDocument/2006/relationships/image" Target="media/image150.wmf"/><Relationship Id="rId308" Type="http://schemas.openxmlformats.org/officeDocument/2006/relationships/oleObject" Target="embeddings/oleObject150.bin"/><Relationship Id="rId307" Type="http://schemas.openxmlformats.org/officeDocument/2006/relationships/image" Target="media/image149.wmf"/><Relationship Id="rId306" Type="http://schemas.openxmlformats.org/officeDocument/2006/relationships/oleObject" Target="embeddings/oleObject149.bin"/><Relationship Id="rId305" Type="http://schemas.openxmlformats.org/officeDocument/2006/relationships/image" Target="media/image148.wmf"/><Relationship Id="rId304" Type="http://schemas.openxmlformats.org/officeDocument/2006/relationships/oleObject" Target="embeddings/oleObject148.bin"/><Relationship Id="rId303" Type="http://schemas.openxmlformats.org/officeDocument/2006/relationships/oleObject" Target="embeddings/oleObject147.bin"/><Relationship Id="rId302" Type="http://schemas.openxmlformats.org/officeDocument/2006/relationships/image" Target="media/image147.wmf"/><Relationship Id="rId301" Type="http://schemas.openxmlformats.org/officeDocument/2006/relationships/oleObject" Target="embeddings/oleObject146.bin"/><Relationship Id="rId300" Type="http://schemas.openxmlformats.org/officeDocument/2006/relationships/image" Target="media/image146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oleObject" Target="embeddings/oleObject145.bin"/><Relationship Id="rId298" Type="http://schemas.openxmlformats.org/officeDocument/2006/relationships/image" Target="media/image145.wmf"/><Relationship Id="rId297" Type="http://schemas.openxmlformats.org/officeDocument/2006/relationships/oleObject" Target="embeddings/oleObject144.bin"/><Relationship Id="rId296" Type="http://schemas.openxmlformats.org/officeDocument/2006/relationships/oleObject" Target="embeddings/oleObject143.bin"/><Relationship Id="rId295" Type="http://schemas.openxmlformats.org/officeDocument/2006/relationships/oleObject" Target="embeddings/oleObject142.bin"/><Relationship Id="rId294" Type="http://schemas.openxmlformats.org/officeDocument/2006/relationships/oleObject" Target="embeddings/oleObject141.bin"/><Relationship Id="rId293" Type="http://schemas.openxmlformats.org/officeDocument/2006/relationships/image" Target="media/image144.wmf"/><Relationship Id="rId292" Type="http://schemas.openxmlformats.org/officeDocument/2006/relationships/oleObject" Target="embeddings/oleObject140.bin"/><Relationship Id="rId291" Type="http://schemas.openxmlformats.org/officeDocument/2006/relationships/oleObject" Target="embeddings/oleObject139.bin"/><Relationship Id="rId290" Type="http://schemas.openxmlformats.org/officeDocument/2006/relationships/image" Target="media/image143.png"/><Relationship Id="rId29" Type="http://schemas.openxmlformats.org/officeDocument/2006/relationships/image" Target="media/image8.wmf"/><Relationship Id="rId289" Type="http://schemas.openxmlformats.org/officeDocument/2006/relationships/image" Target="media/image142.wmf"/><Relationship Id="rId288" Type="http://schemas.openxmlformats.org/officeDocument/2006/relationships/oleObject" Target="embeddings/oleObject138.bin"/><Relationship Id="rId287" Type="http://schemas.openxmlformats.org/officeDocument/2006/relationships/image" Target="media/image141.wmf"/><Relationship Id="rId286" Type="http://schemas.openxmlformats.org/officeDocument/2006/relationships/oleObject" Target="embeddings/oleObject137.bin"/><Relationship Id="rId285" Type="http://schemas.openxmlformats.org/officeDocument/2006/relationships/image" Target="media/image140.wmf"/><Relationship Id="rId284" Type="http://schemas.openxmlformats.org/officeDocument/2006/relationships/oleObject" Target="embeddings/oleObject136.bin"/><Relationship Id="rId283" Type="http://schemas.openxmlformats.org/officeDocument/2006/relationships/image" Target="media/image139.wmf"/><Relationship Id="rId282" Type="http://schemas.openxmlformats.org/officeDocument/2006/relationships/oleObject" Target="embeddings/oleObject135.bin"/><Relationship Id="rId281" Type="http://schemas.openxmlformats.org/officeDocument/2006/relationships/oleObject" Target="embeddings/oleObject134.bin"/><Relationship Id="rId280" Type="http://schemas.openxmlformats.org/officeDocument/2006/relationships/image" Target="media/image138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33.bin"/><Relationship Id="rId278" Type="http://schemas.openxmlformats.org/officeDocument/2006/relationships/image" Target="media/image137.wmf"/><Relationship Id="rId277" Type="http://schemas.openxmlformats.org/officeDocument/2006/relationships/oleObject" Target="embeddings/oleObject132.bin"/><Relationship Id="rId276" Type="http://schemas.openxmlformats.org/officeDocument/2006/relationships/image" Target="media/image136.wmf"/><Relationship Id="rId275" Type="http://schemas.openxmlformats.org/officeDocument/2006/relationships/oleObject" Target="embeddings/oleObject131.bin"/><Relationship Id="rId274" Type="http://schemas.openxmlformats.org/officeDocument/2006/relationships/image" Target="media/image135.wmf"/><Relationship Id="rId273" Type="http://schemas.openxmlformats.org/officeDocument/2006/relationships/oleObject" Target="embeddings/oleObject130.bin"/><Relationship Id="rId272" Type="http://schemas.openxmlformats.org/officeDocument/2006/relationships/image" Target="media/image134.wmf"/><Relationship Id="rId271" Type="http://schemas.openxmlformats.org/officeDocument/2006/relationships/image" Target="media/image133.png"/><Relationship Id="rId270" Type="http://schemas.openxmlformats.org/officeDocument/2006/relationships/image" Target="media/image132.wmf"/><Relationship Id="rId27" Type="http://schemas.openxmlformats.org/officeDocument/2006/relationships/image" Target="media/image7.wmf"/><Relationship Id="rId269" Type="http://schemas.openxmlformats.org/officeDocument/2006/relationships/oleObject" Target="embeddings/oleObject129.bin"/><Relationship Id="rId268" Type="http://schemas.openxmlformats.org/officeDocument/2006/relationships/oleObject" Target="embeddings/oleObject128.bin"/><Relationship Id="rId267" Type="http://schemas.openxmlformats.org/officeDocument/2006/relationships/image" Target="media/image131.wmf"/><Relationship Id="rId266" Type="http://schemas.openxmlformats.org/officeDocument/2006/relationships/oleObject" Target="embeddings/oleObject127.bin"/><Relationship Id="rId265" Type="http://schemas.openxmlformats.org/officeDocument/2006/relationships/image" Target="media/image130.wmf"/><Relationship Id="rId264" Type="http://schemas.openxmlformats.org/officeDocument/2006/relationships/oleObject" Target="embeddings/oleObject126.bin"/><Relationship Id="rId263" Type="http://schemas.openxmlformats.org/officeDocument/2006/relationships/oleObject" Target="embeddings/oleObject125.bin"/><Relationship Id="rId262" Type="http://schemas.openxmlformats.org/officeDocument/2006/relationships/image" Target="media/image129.wmf"/><Relationship Id="rId261" Type="http://schemas.openxmlformats.org/officeDocument/2006/relationships/oleObject" Target="embeddings/oleObject124.bin"/><Relationship Id="rId260" Type="http://schemas.openxmlformats.org/officeDocument/2006/relationships/image" Target="media/image128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23.bin"/><Relationship Id="rId258" Type="http://schemas.openxmlformats.org/officeDocument/2006/relationships/oleObject" Target="embeddings/oleObject122.bin"/><Relationship Id="rId257" Type="http://schemas.openxmlformats.org/officeDocument/2006/relationships/image" Target="media/image127.wmf"/><Relationship Id="rId256" Type="http://schemas.openxmlformats.org/officeDocument/2006/relationships/oleObject" Target="embeddings/oleObject121.bin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0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19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18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23.wmf"/><Relationship Id="rId248" Type="http://schemas.openxmlformats.org/officeDocument/2006/relationships/oleObject" Target="embeddings/oleObject117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16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15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14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3.bin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12.bin"/><Relationship Id="rId238" Type="http://schemas.openxmlformats.org/officeDocument/2006/relationships/oleObject" Target="embeddings/oleObject111.bin"/><Relationship Id="rId237" Type="http://schemas.openxmlformats.org/officeDocument/2006/relationships/image" Target="media/image118.wmf"/><Relationship Id="rId236" Type="http://schemas.openxmlformats.org/officeDocument/2006/relationships/oleObject" Target="embeddings/oleObject110.bin"/><Relationship Id="rId235" Type="http://schemas.openxmlformats.org/officeDocument/2006/relationships/image" Target="media/image117.wmf"/><Relationship Id="rId234" Type="http://schemas.openxmlformats.org/officeDocument/2006/relationships/oleObject" Target="embeddings/oleObject109.bin"/><Relationship Id="rId233" Type="http://schemas.openxmlformats.org/officeDocument/2006/relationships/image" Target="media/image116.png"/><Relationship Id="rId232" Type="http://schemas.openxmlformats.org/officeDocument/2006/relationships/image" Target="media/image115.wmf"/><Relationship Id="rId231" Type="http://schemas.openxmlformats.org/officeDocument/2006/relationships/oleObject" Target="embeddings/oleObject108.bin"/><Relationship Id="rId230" Type="http://schemas.openxmlformats.org/officeDocument/2006/relationships/image" Target="media/image114.wmf"/><Relationship Id="rId23" Type="http://schemas.openxmlformats.org/officeDocument/2006/relationships/image" Target="media/image6.wmf"/><Relationship Id="rId229" Type="http://schemas.openxmlformats.org/officeDocument/2006/relationships/oleObject" Target="embeddings/oleObject107.bin"/><Relationship Id="rId228" Type="http://schemas.openxmlformats.org/officeDocument/2006/relationships/image" Target="media/image113.wmf"/><Relationship Id="rId227" Type="http://schemas.openxmlformats.org/officeDocument/2006/relationships/oleObject" Target="embeddings/oleObject106.bin"/><Relationship Id="rId226" Type="http://schemas.openxmlformats.org/officeDocument/2006/relationships/image" Target="media/image112.wmf"/><Relationship Id="rId225" Type="http://schemas.openxmlformats.org/officeDocument/2006/relationships/oleObject" Target="embeddings/oleObject105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04.bin"/><Relationship Id="rId222" Type="http://schemas.openxmlformats.org/officeDocument/2006/relationships/image" Target="media/image110.png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3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2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1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0.bin"/><Relationship Id="rId213" Type="http://schemas.openxmlformats.org/officeDocument/2006/relationships/oleObject" Target="embeddings/oleObject99.bin"/><Relationship Id="rId212" Type="http://schemas.openxmlformats.org/officeDocument/2006/relationships/image" Target="media/image105.png"/><Relationship Id="rId211" Type="http://schemas.openxmlformats.org/officeDocument/2006/relationships/image" Target="media/image104.wmf"/><Relationship Id="rId210" Type="http://schemas.openxmlformats.org/officeDocument/2006/relationships/oleObject" Target="embeddings/oleObject98.bin"/><Relationship Id="rId21" Type="http://schemas.openxmlformats.org/officeDocument/2006/relationships/oleObject" Target="embeddings/oleObject7.bin"/><Relationship Id="rId209" Type="http://schemas.openxmlformats.org/officeDocument/2006/relationships/image" Target="media/image103.wmf"/><Relationship Id="rId208" Type="http://schemas.openxmlformats.org/officeDocument/2006/relationships/oleObject" Target="embeddings/oleObject97.bin"/><Relationship Id="rId207" Type="http://schemas.openxmlformats.org/officeDocument/2006/relationships/image" Target="media/image102.png"/><Relationship Id="rId206" Type="http://schemas.openxmlformats.org/officeDocument/2006/relationships/image" Target="media/image101.wmf"/><Relationship Id="rId205" Type="http://schemas.openxmlformats.org/officeDocument/2006/relationships/oleObject" Target="embeddings/oleObject96.bin"/><Relationship Id="rId204" Type="http://schemas.openxmlformats.org/officeDocument/2006/relationships/image" Target="media/image100.png"/><Relationship Id="rId203" Type="http://schemas.openxmlformats.org/officeDocument/2006/relationships/image" Target="media/image99.wmf"/><Relationship Id="rId202" Type="http://schemas.openxmlformats.org/officeDocument/2006/relationships/oleObject" Target="embeddings/oleObject95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94.bin"/><Relationship Id="rId20" Type="http://schemas.openxmlformats.org/officeDocument/2006/relationships/image" Target="media/image5.png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3.bin"/><Relationship Id="rId197" Type="http://schemas.openxmlformats.org/officeDocument/2006/relationships/image" Target="media/image96.png"/><Relationship Id="rId196" Type="http://schemas.openxmlformats.org/officeDocument/2006/relationships/image" Target="media/image95.wmf"/><Relationship Id="rId195" Type="http://schemas.openxmlformats.org/officeDocument/2006/relationships/oleObject" Target="embeddings/oleObject92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1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0.bin"/><Relationship Id="rId190" Type="http://schemas.openxmlformats.org/officeDocument/2006/relationships/image" Target="media/image92.wmf"/><Relationship Id="rId19" Type="http://schemas.openxmlformats.org/officeDocument/2006/relationships/image" Target="media/image4.wmf"/><Relationship Id="rId189" Type="http://schemas.openxmlformats.org/officeDocument/2006/relationships/oleObject" Target="embeddings/oleObject89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88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87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86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85.bin"/><Relationship Id="rId180" Type="http://schemas.openxmlformats.org/officeDocument/2006/relationships/image" Target="media/image87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84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3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2.bin"/><Relationship Id="rId174" Type="http://schemas.openxmlformats.org/officeDocument/2006/relationships/image" Target="media/image84.png"/><Relationship Id="rId173" Type="http://schemas.openxmlformats.org/officeDocument/2006/relationships/image" Target="media/image83.wmf"/><Relationship Id="rId172" Type="http://schemas.openxmlformats.org/officeDocument/2006/relationships/oleObject" Target="embeddings/oleObject81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0.bin"/><Relationship Id="rId17" Type="http://schemas.openxmlformats.org/officeDocument/2006/relationships/oleObject" Target="embeddings/oleObject5.bin"/><Relationship Id="rId169" Type="http://schemas.openxmlformats.org/officeDocument/2006/relationships/image" Target="media/image81.wmf"/><Relationship Id="rId168" Type="http://schemas.openxmlformats.org/officeDocument/2006/relationships/oleObject" Target="embeddings/oleObject79.bin"/><Relationship Id="rId167" Type="http://schemas.openxmlformats.org/officeDocument/2006/relationships/oleObject" Target="embeddings/oleObject78.bin"/><Relationship Id="rId166" Type="http://schemas.openxmlformats.org/officeDocument/2006/relationships/oleObject" Target="embeddings/oleObject77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76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75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74.bin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3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2.bin"/><Relationship Id="rId156" Type="http://schemas.openxmlformats.org/officeDocument/2006/relationships/image" Target="media/image76.png"/><Relationship Id="rId155" Type="http://schemas.openxmlformats.org/officeDocument/2006/relationships/image" Target="media/image75.png"/><Relationship Id="rId154" Type="http://schemas.openxmlformats.org/officeDocument/2006/relationships/image" Target="media/image74.png"/><Relationship Id="rId153" Type="http://schemas.openxmlformats.org/officeDocument/2006/relationships/image" Target="media/image73.png"/><Relationship Id="rId152" Type="http://schemas.openxmlformats.org/officeDocument/2006/relationships/image" Target="media/image72.png"/><Relationship Id="rId151" Type="http://schemas.openxmlformats.org/officeDocument/2006/relationships/image" Target="media/image71.wmf"/><Relationship Id="rId150" Type="http://schemas.openxmlformats.org/officeDocument/2006/relationships/oleObject" Target="embeddings/oleObject71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66.bin"/><Relationship Id="rId14" Type="http://schemas.openxmlformats.org/officeDocument/2006/relationships/image" Target="media/image3.wmf"/><Relationship Id="rId139" Type="http://schemas.openxmlformats.org/officeDocument/2006/relationships/oleObject" Target="embeddings/oleObject65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4.bin"/><Relationship Id="rId136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2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0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59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57.bin"/><Relationship Id="rId123" Type="http://schemas.openxmlformats.org/officeDocument/2006/relationships/oleObject" Target="embeddings/oleObject56.bin"/><Relationship Id="rId122" Type="http://schemas.openxmlformats.org/officeDocument/2006/relationships/image" Target="media/image58.png"/><Relationship Id="rId121" Type="http://schemas.openxmlformats.org/officeDocument/2006/relationships/image" Target="media/image57.wmf"/><Relationship Id="rId120" Type="http://schemas.openxmlformats.org/officeDocument/2006/relationships/oleObject" Target="embeddings/oleObject55.bin"/><Relationship Id="rId12" Type="http://schemas.openxmlformats.org/officeDocument/2006/relationships/image" Target="media/image2.wmf"/><Relationship Id="rId119" Type="http://schemas.openxmlformats.org/officeDocument/2006/relationships/image" Target="media/image56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55.png"/><Relationship Id="rId116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2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51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0.bin"/><Relationship Id="rId108" Type="http://schemas.openxmlformats.org/officeDocument/2006/relationships/oleObject" Target="embeddings/oleObject49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47.bin"/><Relationship Id="rId103" Type="http://schemas.openxmlformats.org/officeDocument/2006/relationships/oleObject" Target="embeddings/oleObject46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47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0</Pages>
  <Words>2605</Words>
  <Characters>2765</Characters>
  <Lines>0</Lines>
  <Paragraphs>0</Paragraphs>
  <TotalTime>4</TotalTime>
  <ScaleCrop>false</ScaleCrop>
  <LinksUpToDate>false</LinksUpToDate>
  <CharactersWithSpaces>3017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9T22:40:00Z</dcterms:created>
  <dc:creator>学科网试题生产平台</dc:creator>
  <dc:description>3265283954761728</dc:description>
  <cp:lastModifiedBy>上帝掷骰子吗</cp:lastModifiedBy>
  <dcterms:modified xsi:type="dcterms:W3CDTF">2024-07-19T05:42:48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3CDB252F77EC4731AD35985D0DD82275_12</vt:lpwstr>
  </property>
</Properties>
</file>